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44002" w:rsidRPr="00544002" w:rsidRDefault="0059548D" w:rsidP="00544002">
      <w:pPr>
        <w:ind w:firstLine="567"/>
        <w:jc w:val="center"/>
        <w:rPr>
          <w:b/>
        </w:rPr>
      </w:pPr>
      <w:r w:rsidRPr="00544002">
        <w:rPr>
          <w:b/>
        </w:rPr>
        <w:t xml:space="preserve">Синтез </w:t>
      </w:r>
      <w:proofErr w:type="spellStart"/>
      <w:r w:rsidR="00CF5D41" w:rsidRPr="00CF5D41">
        <w:rPr>
          <w:b/>
        </w:rPr>
        <w:t>функционализированных</w:t>
      </w:r>
      <w:proofErr w:type="spellEnd"/>
      <w:r w:rsidR="00CF5D41" w:rsidRPr="00CF5D41">
        <w:rPr>
          <w:b/>
        </w:rPr>
        <w:t xml:space="preserve"> </w:t>
      </w:r>
      <w:proofErr w:type="spellStart"/>
      <w:r w:rsidR="00CF5D41">
        <w:rPr>
          <w:b/>
        </w:rPr>
        <w:t>алленов</w:t>
      </w:r>
      <w:proofErr w:type="spellEnd"/>
      <w:r w:rsidRPr="00544002">
        <w:rPr>
          <w:b/>
        </w:rPr>
        <w:t xml:space="preserve"> </w:t>
      </w:r>
      <w:r w:rsidR="00544002" w:rsidRPr="00544002">
        <w:rPr>
          <w:b/>
        </w:rPr>
        <w:t>на</w:t>
      </w:r>
      <w:r w:rsidR="00544002" w:rsidRPr="00544002">
        <w:rPr>
          <w:b/>
          <w:szCs w:val="20"/>
        </w:rPr>
        <w:t xml:space="preserve"> основе </w:t>
      </w:r>
      <w:r w:rsidR="00544002" w:rsidRPr="00544002">
        <w:rPr>
          <w:b/>
          <w:szCs w:val="20"/>
          <w:lang w:val="en-US"/>
        </w:rPr>
        <w:t>N</w:t>
      </w:r>
      <w:r w:rsidR="00544002" w:rsidRPr="00544002">
        <w:rPr>
          <w:b/>
          <w:szCs w:val="20"/>
        </w:rPr>
        <w:t>-</w:t>
      </w:r>
      <w:proofErr w:type="spellStart"/>
      <w:r w:rsidR="00544002" w:rsidRPr="00544002">
        <w:rPr>
          <w:b/>
          <w:szCs w:val="20"/>
        </w:rPr>
        <w:t>фталил</w:t>
      </w:r>
      <w:r w:rsidR="00544002" w:rsidRPr="00544002">
        <w:rPr>
          <w:b/>
        </w:rPr>
        <w:t>замещенных</w:t>
      </w:r>
      <w:proofErr w:type="spellEnd"/>
      <w:r w:rsidR="00544002" w:rsidRPr="00544002">
        <w:rPr>
          <w:b/>
        </w:rPr>
        <w:t xml:space="preserve"> </w:t>
      </w:r>
      <w:r w:rsidR="00CF5D41">
        <w:rPr>
          <w:b/>
        </w:rPr>
        <w:t>карбоновых</w:t>
      </w:r>
      <w:r w:rsidR="00544002" w:rsidRPr="00544002">
        <w:rPr>
          <w:b/>
        </w:rPr>
        <w:t xml:space="preserve"> </w:t>
      </w:r>
      <w:r w:rsidR="00CF5D41">
        <w:rPr>
          <w:b/>
        </w:rPr>
        <w:t>кислот.</w:t>
      </w:r>
    </w:p>
    <w:p w:rsidR="00CF5D41" w:rsidRPr="00F32EB0" w:rsidRDefault="00CF5D41" w:rsidP="00CF5D41">
      <w:pPr>
        <w:ind w:firstLine="567"/>
        <w:jc w:val="center"/>
        <w:rPr>
          <w:b/>
          <w:i/>
        </w:rPr>
      </w:pPr>
      <w:proofErr w:type="spellStart"/>
      <w:r>
        <w:rPr>
          <w:b/>
          <w:i/>
        </w:rPr>
        <w:t>Гумеров</w:t>
      </w:r>
      <w:proofErr w:type="spellEnd"/>
      <w:r>
        <w:rPr>
          <w:b/>
          <w:i/>
        </w:rPr>
        <w:t xml:space="preserve"> А. М.</w:t>
      </w:r>
      <w:r>
        <w:rPr>
          <w:b/>
          <w:i/>
          <w:vertAlign w:val="superscript"/>
        </w:rPr>
        <w:t>1</w:t>
      </w:r>
      <w:r>
        <w:rPr>
          <w:b/>
          <w:i/>
        </w:rPr>
        <w:t xml:space="preserve">, </w:t>
      </w:r>
      <w:proofErr w:type="spellStart"/>
      <w:r>
        <w:rPr>
          <w:b/>
          <w:i/>
        </w:rPr>
        <w:t>Гибадуллина</w:t>
      </w:r>
      <w:proofErr w:type="spellEnd"/>
      <w:r>
        <w:rPr>
          <w:b/>
          <w:i/>
        </w:rPr>
        <w:t xml:space="preserve"> Г.Г.</w:t>
      </w:r>
      <w:r>
        <w:rPr>
          <w:b/>
          <w:i/>
          <w:vertAlign w:val="superscript"/>
        </w:rPr>
        <w:t>2</w:t>
      </w:r>
      <w:r w:rsidRPr="00F32EB0">
        <w:rPr>
          <w:b/>
          <w:i/>
        </w:rPr>
        <w:t xml:space="preserve"> </w:t>
      </w:r>
    </w:p>
    <w:p w:rsidR="00CF5D41" w:rsidRPr="00890058" w:rsidRDefault="00CF5D41" w:rsidP="00CF5D41">
      <w:pPr>
        <w:jc w:val="center"/>
        <w:rPr>
          <w:i/>
        </w:rPr>
      </w:pPr>
      <w:proofErr w:type="spellStart"/>
      <w:r>
        <w:rPr>
          <w:i/>
        </w:rPr>
        <w:t>аспирант</w:t>
      </w:r>
      <w:proofErr w:type="gramStart"/>
      <w:r w:rsidRPr="00890058">
        <w:rPr>
          <w:i/>
        </w:rPr>
        <w:t>;</w:t>
      </w:r>
      <w:r>
        <w:rPr>
          <w:i/>
        </w:rPr>
        <w:t>с</w:t>
      </w:r>
      <w:proofErr w:type="gramEnd"/>
      <w:r>
        <w:rPr>
          <w:i/>
        </w:rPr>
        <w:t>тудент</w:t>
      </w:r>
      <w:proofErr w:type="spellEnd"/>
      <w:r>
        <w:rPr>
          <w:i/>
        </w:rPr>
        <w:t>.</w:t>
      </w:r>
    </w:p>
    <w:p w:rsidR="00CF5D41" w:rsidRDefault="00CF5D41" w:rsidP="00CF5D41">
      <w:pPr>
        <w:jc w:val="center"/>
        <w:rPr>
          <w:i/>
          <w:iCs/>
        </w:rPr>
      </w:pPr>
      <w:r w:rsidRPr="00890058">
        <w:rPr>
          <w:i/>
          <w:iCs/>
          <w:vertAlign w:val="superscript"/>
        </w:rPr>
        <w:t>1</w:t>
      </w:r>
      <w:r w:rsidRPr="00403D2C">
        <w:rPr>
          <w:i/>
          <w:iCs/>
        </w:rPr>
        <w:t>Институт органической химии Уфимского научного центра РАН, Уфа, Россия</w:t>
      </w:r>
    </w:p>
    <w:p w:rsidR="00CF5D41" w:rsidRPr="00890058" w:rsidRDefault="00CF5D41" w:rsidP="00CF5D41">
      <w:pPr>
        <w:autoSpaceDE w:val="0"/>
        <w:autoSpaceDN w:val="0"/>
        <w:adjustRightInd w:val="0"/>
        <w:rPr>
          <w:rFonts w:eastAsia="Calibri"/>
          <w:i/>
          <w:iCs/>
        </w:rPr>
      </w:pPr>
      <w:r>
        <w:rPr>
          <w:rFonts w:eastAsia="Calibri"/>
          <w:i/>
          <w:iCs/>
          <w:vertAlign w:val="superscript"/>
        </w:rPr>
        <w:t>2</w:t>
      </w:r>
      <w:r w:rsidRPr="00890058">
        <w:rPr>
          <w:rFonts w:eastAsia="Calibri"/>
          <w:i/>
          <w:iCs/>
        </w:rPr>
        <w:t>Федеральное государственное бюджетное образовательное учреждение ВПО</w:t>
      </w:r>
    </w:p>
    <w:p w:rsidR="00CF5D41" w:rsidRPr="00890058" w:rsidRDefault="00CF5D41" w:rsidP="00CF5D41">
      <w:pPr>
        <w:jc w:val="center"/>
        <w:rPr>
          <w:i/>
          <w:iCs/>
        </w:rPr>
      </w:pPr>
      <w:r w:rsidRPr="00890058">
        <w:rPr>
          <w:rFonts w:eastAsia="Calibri"/>
          <w:i/>
          <w:iCs/>
        </w:rPr>
        <w:t>Башкирский государственный университет, Уфа, Россия</w:t>
      </w:r>
    </w:p>
    <w:p w:rsidR="00CF5D41" w:rsidRPr="00380CE4" w:rsidRDefault="00CF5D41" w:rsidP="00CF5D41">
      <w:pPr>
        <w:jc w:val="center"/>
        <w:rPr>
          <w:i/>
          <w:iCs/>
        </w:rPr>
      </w:pPr>
      <w:r w:rsidRPr="00403D2C">
        <w:rPr>
          <w:i/>
          <w:iCs/>
          <w:lang w:val="en-US"/>
        </w:rPr>
        <w:t>E</w:t>
      </w:r>
      <w:r w:rsidRPr="00380CE4">
        <w:rPr>
          <w:i/>
          <w:iCs/>
        </w:rPr>
        <w:t>-</w:t>
      </w:r>
      <w:r w:rsidRPr="00403D2C">
        <w:rPr>
          <w:i/>
          <w:iCs/>
          <w:lang w:val="en-US"/>
        </w:rPr>
        <w:t>mail</w:t>
      </w:r>
      <w:r w:rsidRPr="00380CE4">
        <w:rPr>
          <w:i/>
          <w:iCs/>
        </w:rPr>
        <w:t xml:space="preserve">: </w:t>
      </w:r>
      <w:hyperlink r:id="rId4" w:history="1">
        <w:r w:rsidRPr="000B7D1E">
          <w:rPr>
            <w:rStyle w:val="a3"/>
            <w:i/>
            <w:iCs/>
            <w:lang w:val="en-US"/>
          </w:rPr>
          <w:t>aygumer</w:t>
        </w:r>
        <w:r w:rsidRPr="00380CE4">
          <w:rPr>
            <w:rStyle w:val="a3"/>
            <w:i/>
            <w:iCs/>
          </w:rPr>
          <w:t>@</w:t>
        </w:r>
        <w:r w:rsidRPr="000B7D1E">
          <w:rPr>
            <w:rStyle w:val="a3"/>
            <w:i/>
            <w:iCs/>
            <w:lang w:val="en-US"/>
          </w:rPr>
          <w:t>mail</w:t>
        </w:r>
        <w:r w:rsidRPr="00380CE4">
          <w:rPr>
            <w:rStyle w:val="a3"/>
            <w:i/>
            <w:iCs/>
          </w:rPr>
          <w:t>.</w:t>
        </w:r>
        <w:proofErr w:type="spellStart"/>
        <w:r w:rsidRPr="000B7D1E">
          <w:rPr>
            <w:rStyle w:val="a3"/>
            <w:i/>
            <w:iCs/>
            <w:lang w:val="en-US"/>
          </w:rPr>
          <w:t>ru</w:t>
        </w:r>
        <w:proofErr w:type="spellEnd"/>
      </w:hyperlink>
    </w:p>
    <w:p w:rsidR="0059548D" w:rsidRPr="004841CC" w:rsidRDefault="0059548D" w:rsidP="0059548D">
      <w:pPr>
        <w:jc w:val="center"/>
      </w:pPr>
    </w:p>
    <w:p w:rsidR="00415037" w:rsidRPr="00415037" w:rsidRDefault="00415037" w:rsidP="00415037">
      <w:pPr>
        <w:ind w:firstLine="567"/>
        <w:jc w:val="both"/>
      </w:pPr>
      <w:proofErr w:type="spellStart"/>
      <w:r w:rsidRPr="00415037">
        <w:t>Алленовые</w:t>
      </w:r>
      <w:proofErr w:type="spellEnd"/>
      <w:r w:rsidRPr="00415037">
        <w:t xml:space="preserve"> углеводороды относятся к малоизученному классу непредельных углеводородов. Высокая реакционная способность </w:t>
      </w:r>
      <w:proofErr w:type="spellStart"/>
      <w:r w:rsidRPr="00415037">
        <w:t>алленов</w:t>
      </w:r>
      <w:proofErr w:type="spellEnd"/>
      <w:r w:rsidRPr="00415037">
        <w:t xml:space="preserve"> открывает широкие возможности синтеза на их основе многих важных соединений,  в том числе и биологически активных. </w:t>
      </w:r>
    </w:p>
    <w:p w:rsidR="00F84C8A" w:rsidRDefault="00372A99" w:rsidP="00F84C8A">
      <w:pPr>
        <w:pStyle w:val="caaieiaie1"/>
        <w:ind w:firstLine="708"/>
        <w:jc w:val="both"/>
      </w:pPr>
      <w:r>
        <w:t>На</w:t>
      </w:r>
      <w:r w:rsidRPr="00F84C8A">
        <w:t xml:space="preserve"> основе </w:t>
      </w:r>
      <w:r w:rsidRPr="00F84C8A">
        <w:rPr>
          <w:lang w:val="en-US"/>
        </w:rPr>
        <w:t>N</w:t>
      </w:r>
      <w:r w:rsidRPr="00F84C8A">
        <w:t>-</w:t>
      </w:r>
      <w:proofErr w:type="spellStart"/>
      <w:r w:rsidRPr="00F84C8A">
        <w:t>фталил</w:t>
      </w:r>
      <w:r>
        <w:t>замещенных</w:t>
      </w:r>
      <w:proofErr w:type="spellEnd"/>
      <w:r>
        <w:t xml:space="preserve"> </w:t>
      </w:r>
      <w:r w:rsidR="00CF5D41">
        <w:t>кислот</w:t>
      </w:r>
      <w:r w:rsidR="00322E36">
        <w:t xml:space="preserve"> </w:t>
      </w:r>
      <w:r w:rsidRPr="00F84C8A">
        <w:t>(</w:t>
      </w:r>
      <w:r w:rsidRPr="00372A99">
        <w:rPr>
          <w:b/>
        </w:rPr>
        <w:t>1</w:t>
      </w:r>
      <w:r w:rsidRPr="00372A99">
        <w:rPr>
          <w:b/>
          <w:lang w:val="en-US"/>
        </w:rPr>
        <w:t>a</w:t>
      </w:r>
      <w:r w:rsidRPr="00372A99">
        <w:rPr>
          <w:b/>
        </w:rPr>
        <w:t>,</w:t>
      </w:r>
      <w:r w:rsidRPr="00372A99">
        <w:rPr>
          <w:b/>
          <w:lang w:val="en-US"/>
        </w:rPr>
        <w:t>b</w:t>
      </w:r>
      <w:r w:rsidRPr="00372A99">
        <w:rPr>
          <w:b/>
        </w:rPr>
        <w:t>,</w:t>
      </w:r>
      <w:r w:rsidRPr="00372A99">
        <w:rPr>
          <w:b/>
          <w:lang w:val="en-US"/>
        </w:rPr>
        <w:t>c</w:t>
      </w:r>
      <w:r w:rsidRPr="00F84C8A">
        <w:t>)</w:t>
      </w:r>
      <w:r w:rsidRPr="00F84C8A">
        <w:rPr>
          <w:bCs/>
        </w:rPr>
        <w:t>, получен</w:t>
      </w:r>
      <w:r>
        <w:rPr>
          <w:bCs/>
        </w:rPr>
        <w:t>ных</w:t>
      </w:r>
      <w:r w:rsidRPr="00F84C8A">
        <w:rPr>
          <w:bCs/>
        </w:rPr>
        <w:t xml:space="preserve"> прямым</w:t>
      </w:r>
      <w:r w:rsidRPr="00F84C8A">
        <w:t xml:space="preserve"> сплавлением фталевого ангидрида с </w:t>
      </w:r>
      <w:r w:rsidR="00D922B8">
        <w:t xml:space="preserve">соответствующими </w:t>
      </w:r>
      <w:r>
        <w:t>аминокислотами по Ризе проведен</w:t>
      </w:r>
      <w:r w:rsidRPr="00F84C8A">
        <w:t xml:space="preserve"> </w:t>
      </w:r>
      <w:r>
        <w:t>с</w:t>
      </w:r>
      <w:r w:rsidR="00F84C8A" w:rsidRPr="00F84C8A">
        <w:t xml:space="preserve">интез </w:t>
      </w:r>
      <w:proofErr w:type="spellStart"/>
      <w:r w:rsidR="00F84C8A" w:rsidRPr="00F84C8A">
        <w:t>аллен</w:t>
      </w:r>
      <w:r>
        <w:t>ов</w:t>
      </w:r>
      <w:proofErr w:type="spellEnd"/>
      <w:r w:rsidR="00F84C8A" w:rsidRPr="00F84C8A">
        <w:t xml:space="preserve"> (</w:t>
      </w:r>
      <w:r>
        <w:rPr>
          <w:b/>
        </w:rPr>
        <w:t>2</w:t>
      </w:r>
      <w:r>
        <w:rPr>
          <w:b/>
          <w:lang w:val="en-US"/>
        </w:rPr>
        <w:t>a</w:t>
      </w:r>
      <w:r w:rsidRPr="00372A99">
        <w:rPr>
          <w:b/>
        </w:rPr>
        <w:t>,</w:t>
      </w:r>
      <w:r>
        <w:rPr>
          <w:b/>
          <w:lang w:val="en-US"/>
        </w:rPr>
        <w:t>b</w:t>
      </w:r>
      <w:r w:rsidRPr="00372A99">
        <w:rPr>
          <w:b/>
        </w:rPr>
        <w:t>,</w:t>
      </w:r>
      <w:r>
        <w:rPr>
          <w:b/>
          <w:lang w:val="en-US"/>
        </w:rPr>
        <w:t>c</w:t>
      </w:r>
      <w:r w:rsidR="00F84C8A" w:rsidRPr="00F84C8A">
        <w:t xml:space="preserve">) </w:t>
      </w:r>
      <w:r w:rsidR="00322E36">
        <w:t xml:space="preserve">реакцией </w:t>
      </w:r>
      <w:proofErr w:type="spellStart"/>
      <w:r w:rsidR="00322E36">
        <w:t>ацилирования</w:t>
      </w:r>
      <w:proofErr w:type="spellEnd"/>
      <w:r w:rsidR="00322E36">
        <w:t xml:space="preserve"> метил</w:t>
      </w:r>
      <w:r w:rsidR="00771087">
        <w:t xml:space="preserve"> 2-</w:t>
      </w:r>
      <w:r w:rsidR="00322E36">
        <w:t>(</w:t>
      </w:r>
      <w:proofErr w:type="spellStart"/>
      <w:r w:rsidR="00322E36">
        <w:t>трифенилфосфоранилиден</w:t>
      </w:r>
      <w:proofErr w:type="spellEnd"/>
      <w:proofErr w:type="gramStart"/>
      <w:r w:rsidR="00322E36">
        <w:t>)</w:t>
      </w:r>
      <w:proofErr w:type="spellStart"/>
      <w:r w:rsidR="00771087">
        <w:t>п</w:t>
      </w:r>
      <w:proofErr w:type="gramEnd"/>
      <w:r w:rsidR="00771087">
        <w:t>ропаноата</w:t>
      </w:r>
      <w:proofErr w:type="spellEnd"/>
      <w:r w:rsidR="00F84C8A" w:rsidRPr="00F84C8A">
        <w:t xml:space="preserve">  в присутствии </w:t>
      </w:r>
      <w:proofErr w:type="spellStart"/>
      <w:r w:rsidR="00F84C8A" w:rsidRPr="00F84C8A">
        <w:t>триэтиламина</w:t>
      </w:r>
      <w:proofErr w:type="spellEnd"/>
      <w:r w:rsidR="00F84C8A" w:rsidRPr="00F84C8A">
        <w:t>.</w:t>
      </w:r>
    </w:p>
    <w:p w:rsidR="00322E36" w:rsidRPr="00322E36" w:rsidRDefault="00322E36" w:rsidP="00322E36"/>
    <w:p w:rsidR="00372A99" w:rsidRPr="00372A99" w:rsidRDefault="00CF5D41" w:rsidP="00544002">
      <w:pPr>
        <w:jc w:val="center"/>
      </w:pPr>
      <w:r>
        <w:object w:dxaOrig="10336" w:dyaOrig="23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pt;height:108pt" o:ole="">
            <v:imagedata r:id="rId5" o:title=""/>
          </v:shape>
          <o:OLEObject Type="Embed" ProgID="ChemDraw.Document.6.0" ShapeID="_x0000_i1025" DrawAspect="Content" ObjectID="_1455103910" r:id="rId6"/>
        </w:object>
      </w:r>
    </w:p>
    <w:p w:rsidR="00F84C8A" w:rsidRPr="00F84C8A" w:rsidRDefault="00F84C8A" w:rsidP="00F84C8A">
      <w:pPr>
        <w:pStyle w:val="caaieiaie1"/>
        <w:ind w:firstLine="708"/>
        <w:jc w:val="both"/>
      </w:pPr>
    </w:p>
    <w:p w:rsidR="00F84C8A" w:rsidRPr="00F84C8A" w:rsidRDefault="00F84C8A" w:rsidP="00F84C8A">
      <w:pPr>
        <w:pStyle w:val="caaieiaie1"/>
        <w:ind w:firstLine="708"/>
        <w:jc w:val="both"/>
      </w:pPr>
      <w:r w:rsidRPr="00F84C8A">
        <w:t>В результате реакции образ</w:t>
      </w:r>
      <w:r w:rsidR="00372A99">
        <w:t>уют</w:t>
      </w:r>
      <w:r w:rsidRPr="00F84C8A">
        <w:t xml:space="preserve">ся </w:t>
      </w:r>
      <w:proofErr w:type="spellStart"/>
      <w:r w:rsidRPr="00F84C8A">
        <w:t>аллен</w:t>
      </w:r>
      <w:r w:rsidR="00372A99">
        <w:t>ы</w:t>
      </w:r>
      <w:proofErr w:type="spellEnd"/>
      <w:r w:rsidRPr="00F84C8A">
        <w:t xml:space="preserve"> </w:t>
      </w:r>
      <w:r w:rsidRPr="00F84C8A">
        <w:rPr>
          <w:b/>
        </w:rPr>
        <w:t>2</w:t>
      </w:r>
      <w:r w:rsidR="00372A99">
        <w:rPr>
          <w:b/>
          <w:lang w:val="en-US"/>
        </w:rPr>
        <w:t>a</w:t>
      </w:r>
      <w:r w:rsidR="00372A99" w:rsidRPr="00372A99">
        <w:rPr>
          <w:b/>
        </w:rPr>
        <w:t>, 2</w:t>
      </w:r>
      <w:r w:rsidR="00372A99">
        <w:rPr>
          <w:b/>
          <w:lang w:val="en-US"/>
        </w:rPr>
        <w:t>b</w:t>
      </w:r>
      <w:r w:rsidR="00372A99" w:rsidRPr="00372A99">
        <w:rPr>
          <w:b/>
        </w:rPr>
        <w:t>, 2</w:t>
      </w:r>
      <w:r w:rsidR="00372A99">
        <w:rPr>
          <w:b/>
          <w:lang w:val="en-US"/>
        </w:rPr>
        <w:t>c</w:t>
      </w:r>
      <w:r w:rsidRPr="00F84C8A">
        <w:t xml:space="preserve"> с выход</w:t>
      </w:r>
      <w:r w:rsidR="00372A99">
        <w:t>а</w:t>
      </w:r>
      <w:r w:rsidRPr="00F84C8A">
        <w:t>м</w:t>
      </w:r>
      <w:r w:rsidR="00372A99">
        <w:t xml:space="preserve">и </w:t>
      </w:r>
      <w:r w:rsidR="00CF5D41">
        <w:t>88, 86 и 52</w:t>
      </w:r>
      <w:r w:rsidRPr="00F84C8A">
        <w:t xml:space="preserve">% </w:t>
      </w:r>
      <w:r w:rsidR="009A3DD5">
        <w:t>соответственно</w:t>
      </w:r>
      <w:r w:rsidRPr="00F84C8A">
        <w:t>. Структуры полученных соединений доказаны физико-химическими методами анализа</w:t>
      </w:r>
      <w:r w:rsidR="00544002">
        <w:t xml:space="preserve"> </w:t>
      </w:r>
      <w:r w:rsidR="00544002" w:rsidRPr="00544002">
        <w:rPr>
          <w:bCs/>
          <w:szCs w:val="24"/>
        </w:rPr>
        <w:t xml:space="preserve">(ЯМР </w:t>
      </w:r>
      <w:r w:rsidR="00544002" w:rsidRPr="00544002">
        <w:rPr>
          <w:bCs/>
          <w:szCs w:val="24"/>
          <w:vertAlign w:val="superscript"/>
        </w:rPr>
        <w:t>1</w:t>
      </w:r>
      <w:r w:rsidR="00544002" w:rsidRPr="00544002">
        <w:rPr>
          <w:bCs/>
          <w:szCs w:val="24"/>
        </w:rPr>
        <w:t xml:space="preserve">Н, ЯМР </w:t>
      </w:r>
      <w:r w:rsidR="00544002" w:rsidRPr="00544002">
        <w:rPr>
          <w:bCs/>
          <w:szCs w:val="24"/>
          <w:vertAlign w:val="superscript"/>
        </w:rPr>
        <w:t>13</w:t>
      </w:r>
      <w:r w:rsidR="00544002" w:rsidRPr="00544002">
        <w:rPr>
          <w:bCs/>
          <w:szCs w:val="24"/>
        </w:rPr>
        <w:t xml:space="preserve">С,  </w:t>
      </w:r>
      <w:proofErr w:type="spellStart"/>
      <w:r w:rsidR="00544002" w:rsidRPr="00544002">
        <w:rPr>
          <w:bCs/>
          <w:szCs w:val="24"/>
        </w:rPr>
        <w:t>масс-спетрометри</w:t>
      </w:r>
      <w:r w:rsidR="00D922B8">
        <w:rPr>
          <w:bCs/>
          <w:szCs w:val="24"/>
        </w:rPr>
        <w:t>ей</w:t>
      </w:r>
      <w:proofErr w:type="spellEnd"/>
      <w:r w:rsidR="00544002" w:rsidRPr="00544002">
        <w:rPr>
          <w:bCs/>
          <w:szCs w:val="24"/>
        </w:rPr>
        <w:t xml:space="preserve">, </w:t>
      </w:r>
      <w:proofErr w:type="spellStart"/>
      <w:proofErr w:type="gramStart"/>
      <w:r w:rsidR="00544002" w:rsidRPr="00544002">
        <w:rPr>
          <w:bCs/>
          <w:szCs w:val="24"/>
        </w:rPr>
        <w:t>ИК-спектрометри</w:t>
      </w:r>
      <w:r w:rsidR="00D922B8">
        <w:rPr>
          <w:bCs/>
          <w:szCs w:val="24"/>
        </w:rPr>
        <w:t>ей</w:t>
      </w:r>
      <w:proofErr w:type="spellEnd"/>
      <w:proofErr w:type="gramEnd"/>
      <w:r w:rsidR="00544002" w:rsidRPr="00544002">
        <w:rPr>
          <w:bCs/>
          <w:szCs w:val="24"/>
        </w:rPr>
        <w:t xml:space="preserve"> и элементн</w:t>
      </w:r>
      <w:r w:rsidR="00D922B8">
        <w:rPr>
          <w:bCs/>
          <w:szCs w:val="24"/>
        </w:rPr>
        <w:t>ого</w:t>
      </w:r>
      <w:r w:rsidR="00544002" w:rsidRPr="00544002">
        <w:rPr>
          <w:bCs/>
          <w:szCs w:val="24"/>
        </w:rPr>
        <w:t xml:space="preserve"> анализ</w:t>
      </w:r>
      <w:r w:rsidR="00D922B8">
        <w:rPr>
          <w:bCs/>
          <w:szCs w:val="24"/>
        </w:rPr>
        <w:t>а</w:t>
      </w:r>
      <w:r w:rsidR="00544002" w:rsidRPr="00544002">
        <w:rPr>
          <w:bCs/>
          <w:szCs w:val="24"/>
        </w:rPr>
        <w:t>)</w:t>
      </w:r>
      <w:r w:rsidRPr="00544002">
        <w:rPr>
          <w:szCs w:val="24"/>
        </w:rPr>
        <w:t>.</w:t>
      </w:r>
      <w:r w:rsidRPr="00F84C8A">
        <w:t xml:space="preserve"> </w:t>
      </w:r>
    </w:p>
    <w:p w:rsidR="00F84C8A" w:rsidRPr="00F84C8A" w:rsidRDefault="00F84C8A" w:rsidP="0059548D">
      <w:pPr>
        <w:pStyle w:val="caaieiaie1"/>
        <w:keepNext w:val="0"/>
        <w:widowControl/>
        <w:overflowPunct/>
        <w:autoSpaceDE/>
        <w:autoSpaceDN/>
        <w:adjustRightInd/>
        <w:ind w:firstLine="708"/>
        <w:jc w:val="both"/>
        <w:textAlignment w:val="auto"/>
      </w:pPr>
    </w:p>
    <w:p w:rsidR="009A3DD5" w:rsidRDefault="009A3DD5" w:rsidP="0059548D">
      <w:pPr>
        <w:pStyle w:val="caaieiaie1"/>
        <w:keepNext w:val="0"/>
        <w:widowControl/>
        <w:overflowPunct/>
        <w:autoSpaceDE/>
        <w:autoSpaceDN/>
        <w:adjustRightInd/>
        <w:ind w:firstLine="708"/>
        <w:jc w:val="both"/>
        <w:textAlignment w:val="auto"/>
      </w:pPr>
    </w:p>
    <w:p w:rsidR="00544002" w:rsidRDefault="00544002" w:rsidP="009A3DD5">
      <w:pPr>
        <w:tabs>
          <w:tab w:val="left" w:pos="1701"/>
        </w:tabs>
        <w:ind w:right="-625"/>
      </w:pPr>
    </w:p>
    <w:p w:rsidR="00544002" w:rsidRDefault="00544002" w:rsidP="009A3DD5">
      <w:pPr>
        <w:tabs>
          <w:tab w:val="left" w:pos="1701"/>
        </w:tabs>
        <w:ind w:right="-625"/>
      </w:pPr>
    </w:p>
    <w:p w:rsidR="007B26FB" w:rsidRDefault="007B26FB" w:rsidP="009A3DD5">
      <w:pPr>
        <w:tabs>
          <w:tab w:val="left" w:pos="1701"/>
        </w:tabs>
        <w:ind w:right="-625"/>
      </w:pPr>
    </w:p>
    <w:p w:rsidR="007B26FB" w:rsidRDefault="007B26FB" w:rsidP="009A3DD5">
      <w:pPr>
        <w:tabs>
          <w:tab w:val="left" w:pos="1701"/>
        </w:tabs>
        <w:ind w:right="-625"/>
      </w:pPr>
    </w:p>
    <w:p w:rsidR="007B26FB" w:rsidRDefault="007B26FB" w:rsidP="009A3DD5">
      <w:pPr>
        <w:tabs>
          <w:tab w:val="left" w:pos="1701"/>
        </w:tabs>
        <w:ind w:right="-625"/>
      </w:pPr>
    </w:p>
    <w:p w:rsidR="007B26FB" w:rsidRDefault="007B26FB" w:rsidP="009A3DD5">
      <w:pPr>
        <w:tabs>
          <w:tab w:val="left" w:pos="1701"/>
        </w:tabs>
        <w:ind w:right="-625"/>
      </w:pPr>
    </w:p>
    <w:p w:rsidR="007B26FB" w:rsidRDefault="007B26FB" w:rsidP="009A3DD5">
      <w:pPr>
        <w:tabs>
          <w:tab w:val="left" w:pos="1701"/>
        </w:tabs>
        <w:ind w:right="-625"/>
      </w:pPr>
    </w:p>
    <w:p w:rsidR="007B26FB" w:rsidRDefault="007B26FB" w:rsidP="009A3DD5">
      <w:pPr>
        <w:tabs>
          <w:tab w:val="left" w:pos="1701"/>
        </w:tabs>
        <w:ind w:right="-625"/>
      </w:pPr>
    </w:p>
    <w:p w:rsidR="009A3DD5" w:rsidRPr="00301864" w:rsidRDefault="009A3DD5" w:rsidP="009A3DD5">
      <w:pPr>
        <w:tabs>
          <w:tab w:val="left" w:pos="1701"/>
        </w:tabs>
        <w:ind w:right="-625"/>
      </w:pPr>
      <w:r>
        <w:t>_________________________________</w:t>
      </w:r>
      <w:r w:rsidRPr="0079314E">
        <w:rPr>
          <w:sz w:val="22"/>
          <w:szCs w:val="22"/>
        </w:rPr>
        <w:t xml:space="preserve"> </w:t>
      </w:r>
    </w:p>
    <w:p w:rsidR="007B26FB" w:rsidRPr="007B26FB" w:rsidRDefault="009A3DD5" w:rsidP="007B26FB">
      <w:pPr>
        <w:contextualSpacing/>
      </w:pPr>
      <w:r w:rsidRPr="00544002">
        <w:rPr>
          <w:sz w:val="22"/>
          <w:szCs w:val="22"/>
          <w:vertAlign w:val="superscript"/>
        </w:rPr>
        <w:t xml:space="preserve">1 </w:t>
      </w:r>
      <w:r w:rsidRPr="00544002">
        <w:rPr>
          <w:sz w:val="22"/>
          <w:szCs w:val="22"/>
        </w:rPr>
        <w:t>Работа выполнена при финансовой поддержке гранта Президента РФ для поддержки молодых российских ученых и ведущих научных школ РФ НШ –</w:t>
      </w:r>
      <w:r w:rsidR="007B26FB" w:rsidRPr="00516DE8">
        <w:rPr>
          <w:rFonts w:ascii="TimesNewRoman" w:hAnsi="TimesNewRoman" w:cs="TimesNewRoman"/>
        </w:rPr>
        <w:t>7014.2012.3</w:t>
      </w:r>
      <w:r w:rsidRPr="00544002">
        <w:rPr>
          <w:sz w:val="22"/>
          <w:szCs w:val="22"/>
        </w:rPr>
        <w:t xml:space="preserve">  </w:t>
      </w:r>
      <w:r w:rsidR="007B26FB">
        <w:rPr>
          <w:color w:val="000000"/>
        </w:rPr>
        <w:t>и</w:t>
      </w:r>
      <w:r w:rsidR="007B26FB" w:rsidRPr="00F025CD">
        <w:rPr>
          <w:color w:val="000000"/>
        </w:rPr>
        <w:t xml:space="preserve"> при поддержке гранта РФФИ № </w:t>
      </w:r>
      <w:r w:rsidR="007B26FB" w:rsidRPr="00687A1F">
        <w:t>14-03-00180</w:t>
      </w:r>
      <w:r w:rsidR="007B26FB">
        <w:t>.</w:t>
      </w:r>
    </w:p>
    <w:p w:rsidR="009A3DD5" w:rsidRPr="00544002" w:rsidRDefault="009A3DD5" w:rsidP="009A3DD5">
      <w:pPr>
        <w:tabs>
          <w:tab w:val="left" w:pos="709"/>
        </w:tabs>
        <w:ind w:right="42"/>
        <w:jc w:val="both"/>
        <w:rPr>
          <w:sz w:val="22"/>
          <w:szCs w:val="22"/>
        </w:rPr>
      </w:pPr>
    </w:p>
    <w:p w:rsidR="009A3DD5" w:rsidRDefault="009A3DD5" w:rsidP="009A3DD5">
      <w:pPr>
        <w:tabs>
          <w:tab w:val="left" w:pos="709"/>
        </w:tabs>
        <w:ind w:right="42"/>
        <w:jc w:val="both"/>
        <w:rPr>
          <w:sz w:val="22"/>
          <w:szCs w:val="22"/>
        </w:rPr>
      </w:pPr>
      <w:r w:rsidRPr="0023617C"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Авторы выражают признательность профессору, </w:t>
      </w:r>
      <w:r w:rsidR="00B34A7E">
        <w:rPr>
          <w:sz w:val="22"/>
          <w:szCs w:val="22"/>
        </w:rPr>
        <w:t xml:space="preserve">к.х.н. </w:t>
      </w:r>
      <w:proofErr w:type="spellStart"/>
      <w:r w:rsidR="00B34A7E">
        <w:rPr>
          <w:sz w:val="22"/>
          <w:szCs w:val="22"/>
        </w:rPr>
        <w:t>Сахаутдинову</w:t>
      </w:r>
      <w:proofErr w:type="spellEnd"/>
      <w:r w:rsidR="00B34A7E">
        <w:rPr>
          <w:sz w:val="22"/>
          <w:szCs w:val="22"/>
        </w:rPr>
        <w:t xml:space="preserve"> И.М </w:t>
      </w:r>
      <w:r>
        <w:rPr>
          <w:sz w:val="22"/>
          <w:szCs w:val="22"/>
        </w:rPr>
        <w:t>за помощь в подготовке тезиса.</w:t>
      </w:r>
    </w:p>
    <w:p w:rsidR="009A3DD5" w:rsidRDefault="009A3DD5" w:rsidP="0059548D">
      <w:pPr>
        <w:pStyle w:val="caaieiaie1"/>
        <w:keepNext w:val="0"/>
        <w:widowControl/>
        <w:overflowPunct/>
        <w:autoSpaceDE/>
        <w:autoSpaceDN/>
        <w:adjustRightInd/>
        <w:ind w:firstLine="708"/>
        <w:jc w:val="both"/>
        <w:textAlignment w:val="auto"/>
      </w:pPr>
    </w:p>
    <w:p w:rsidR="009A3DD5" w:rsidRDefault="009A3DD5" w:rsidP="0059548D">
      <w:pPr>
        <w:pStyle w:val="caaieiaie1"/>
        <w:keepNext w:val="0"/>
        <w:widowControl/>
        <w:overflowPunct/>
        <w:autoSpaceDE/>
        <w:autoSpaceDN/>
        <w:adjustRightInd/>
        <w:ind w:firstLine="708"/>
        <w:jc w:val="both"/>
        <w:textAlignment w:val="auto"/>
      </w:pPr>
    </w:p>
    <w:sectPr w:rsidR="009A3DD5" w:rsidSect="0068223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59548D"/>
    <w:rsid w:val="00002726"/>
    <w:rsid w:val="00003953"/>
    <w:rsid w:val="000103B3"/>
    <w:rsid w:val="00010629"/>
    <w:rsid w:val="00010D3C"/>
    <w:rsid w:val="00013562"/>
    <w:rsid w:val="00015494"/>
    <w:rsid w:val="00027EDF"/>
    <w:rsid w:val="00036000"/>
    <w:rsid w:val="00040761"/>
    <w:rsid w:val="0005645B"/>
    <w:rsid w:val="00057CB6"/>
    <w:rsid w:val="000732F0"/>
    <w:rsid w:val="0007471E"/>
    <w:rsid w:val="000811A3"/>
    <w:rsid w:val="00085BA0"/>
    <w:rsid w:val="0008722F"/>
    <w:rsid w:val="00087DFA"/>
    <w:rsid w:val="000901CF"/>
    <w:rsid w:val="000914D1"/>
    <w:rsid w:val="00096A23"/>
    <w:rsid w:val="000A3040"/>
    <w:rsid w:val="000C0E34"/>
    <w:rsid w:val="000C10B9"/>
    <w:rsid w:val="000C5247"/>
    <w:rsid w:val="000C6F55"/>
    <w:rsid w:val="000D48B8"/>
    <w:rsid w:val="000E0060"/>
    <w:rsid w:val="000E0472"/>
    <w:rsid w:val="000E1712"/>
    <w:rsid w:val="0011202F"/>
    <w:rsid w:val="00112B11"/>
    <w:rsid w:val="001254B6"/>
    <w:rsid w:val="00127007"/>
    <w:rsid w:val="0014337A"/>
    <w:rsid w:val="00160A2B"/>
    <w:rsid w:val="00162CE3"/>
    <w:rsid w:val="001871C2"/>
    <w:rsid w:val="00194A6C"/>
    <w:rsid w:val="001A5F09"/>
    <w:rsid w:val="001B0AF0"/>
    <w:rsid w:val="001C168F"/>
    <w:rsid w:val="001D0953"/>
    <w:rsid w:val="001D5C58"/>
    <w:rsid w:val="001E47A4"/>
    <w:rsid w:val="001F3A67"/>
    <w:rsid w:val="001F61CA"/>
    <w:rsid w:val="00200187"/>
    <w:rsid w:val="002019D3"/>
    <w:rsid w:val="00203AF8"/>
    <w:rsid w:val="002111B6"/>
    <w:rsid w:val="00217032"/>
    <w:rsid w:val="00217797"/>
    <w:rsid w:val="002224A9"/>
    <w:rsid w:val="00224C16"/>
    <w:rsid w:val="00224E92"/>
    <w:rsid w:val="0022506E"/>
    <w:rsid w:val="002253F7"/>
    <w:rsid w:val="00236AF8"/>
    <w:rsid w:val="0024232C"/>
    <w:rsid w:val="002539D8"/>
    <w:rsid w:val="00265450"/>
    <w:rsid w:val="00266FA7"/>
    <w:rsid w:val="00271958"/>
    <w:rsid w:val="00276C6E"/>
    <w:rsid w:val="002843C5"/>
    <w:rsid w:val="002854C9"/>
    <w:rsid w:val="00285A5F"/>
    <w:rsid w:val="00286F01"/>
    <w:rsid w:val="002A2B55"/>
    <w:rsid w:val="002C77A9"/>
    <w:rsid w:val="002D2EA1"/>
    <w:rsid w:val="002D5C7C"/>
    <w:rsid w:val="002E297D"/>
    <w:rsid w:val="002F18D7"/>
    <w:rsid w:val="002F60AC"/>
    <w:rsid w:val="00302B9D"/>
    <w:rsid w:val="00316097"/>
    <w:rsid w:val="00317CE7"/>
    <w:rsid w:val="00322E36"/>
    <w:rsid w:val="00335E82"/>
    <w:rsid w:val="0033679D"/>
    <w:rsid w:val="00340C01"/>
    <w:rsid w:val="003621E3"/>
    <w:rsid w:val="0036366D"/>
    <w:rsid w:val="00372561"/>
    <w:rsid w:val="00372A99"/>
    <w:rsid w:val="00376569"/>
    <w:rsid w:val="00376963"/>
    <w:rsid w:val="0038390D"/>
    <w:rsid w:val="003847CA"/>
    <w:rsid w:val="003A0FA2"/>
    <w:rsid w:val="003A1E5D"/>
    <w:rsid w:val="003C2DBF"/>
    <w:rsid w:val="003C657D"/>
    <w:rsid w:val="003D23A7"/>
    <w:rsid w:val="003E3CEB"/>
    <w:rsid w:val="003F5BBD"/>
    <w:rsid w:val="003F5E31"/>
    <w:rsid w:val="00411DC4"/>
    <w:rsid w:val="00415037"/>
    <w:rsid w:val="00416903"/>
    <w:rsid w:val="004204F8"/>
    <w:rsid w:val="0042288E"/>
    <w:rsid w:val="004315A6"/>
    <w:rsid w:val="0043365C"/>
    <w:rsid w:val="00435C59"/>
    <w:rsid w:val="0044192A"/>
    <w:rsid w:val="00442ECC"/>
    <w:rsid w:val="00444E5A"/>
    <w:rsid w:val="00447CA0"/>
    <w:rsid w:val="004542C0"/>
    <w:rsid w:val="00454CF4"/>
    <w:rsid w:val="004713FC"/>
    <w:rsid w:val="00471AB4"/>
    <w:rsid w:val="00483F1E"/>
    <w:rsid w:val="004A2B5C"/>
    <w:rsid w:val="004A67CD"/>
    <w:rsid w:val="004B4924"/>
    <w:rsid w:val="004B4C8A"/>
    <w:rsid w:val="004C1E99"/>
    <w:rsid w:val="004C2B33"/>
    <w:rsid w:val="004C335E"/>
    <w:rsid w:val="004E0533"/>
    <w:rsid w:val="004E6C2B"/>
    <w:rsid w:val="004E7D15"/>
    <w:rsid w:val="004F5399"/>
    <w:rsid w:val="004F5539"/>
    <w:rsid w:val="004F598F"/>
    <w:rsid w:val="0050137A"/>
    <w:rsid w:val="00503B4D"/>
    <w:rsid w:val="0050481A"/>
    <w:rsid w:val="005065B5"/>
    <w:rsid w:val="00523226"/>
    <w:rsid w:val="005275E8"/>
    <w:rsid w:val="0053266E"/>
    <w:rsid w:val="00534DEE"/>
    <w:rsid w:val="00537AEC"/>
    <w:rsid w:val="00544002"/>
    <w:rsid w:val="005473B0"/>
    <w:rsid w:val="00557DF3"/>
    <w:rsid w:val="00577712"/>
    <w:rsid w:val="005864BC"/>
    <w:rsid w:val="005871BC"/>
    <w:rsid w:val="005905D8"/>
    <w:rsid w:val="00591A8C"/>
    <w:rsid w:val="0059548D"/>
    <w:rsid w:val="005A0754"/>
    <w:rsid w:val="005A2E5B"/>
    <w:rsid w:val="005A3330"/>
    <w:rsid w:val="005B3F30"/>
    <w:rsid w:val="005B4666"/>
    <w:rsid w:val="005C6C98"/>
    <w:rsid w:val="005D5250"/>
    <w:rsid w:val="005E0D08"/>
    <w:rsid w:val="005F5654"/>
    <w:rsid w:val="006019ED"/>
    <w:rsid w:val="006166AB"/>
    <w:rsid w:val="0062419C"/>
    <w:rsid w:val="0062670B"/>
    <w:rsid w:val="00630165"/>
    <w:rsid w:val="006332F7"/>
    <w:rsid w:val="00635D6A"/>
    <w:rsid w:val="006409F3"/>
    <w:rsid w:val="00646F65"/>
    <w:rsid w:val="00674955"/>
    <w:rsid w:val="0068223E"/>
    <w:rsid w:val="00686E72"/>
    <w:rsid w:val="00695354"/>
    <w:rsid w:val="006A0CAA"/>
    <w:rsid w:val="006A252F"/>
    <w:rsid w:val="006B0243"/>
    <w:rsid w:val="006C27EA"/>
    <w:rsid w:val="006C59FD"/>
    <w:rsid w:val="006D587D"/>
    <w:rsid w:val="006D5904"/>
    <w:rsid w:val="006E4AA0"/>
    <w:rsid w:val="006E652D"/>
    <w:rsid w:val="006E72EE"/>
    <w:rsid w:val="006F501A"/>
    <w:rsid w:val="006F5928"/>
    <w:rsid w:val="006F7E37"/>
    <w:rsid w:val="007040DE"/>
    <w:rsid w:val="00705CB1"/>
    <w:rsid w:val="007062F4"/>
    <w:rsid w:val="007064E0"/>
    <w:rsid w:val="00717942"/>
    <w:rsid w:val="007274F5"/>
    <w:rsid w:val="00762E45"/>
    <w:rsid w:val="007636CC"/>
    <w:rsid w:val="00771087"/>
    <w:rsid w:val="007752AB"/>
    <w:rsid w:val="00793434"/>
    <w:rsid w:val="007969C3"/>
    <w:rsid w:val="007B26FB"/>
    <w:rsid w:val="007B4435"/>
    <w:rsid w:val="007B63DF"/>
    <w:rsid w:val="007C07BB"/>
    <w:rsid w:val="007C6C8D"/>
    <w:rsid w:val="007D5B83"/>
    <w:rsid w:val="007D7FA8"/>
    <w:rsid w:val="007E17CF"/>
    <w:rsid w:val="007E54DD"/>
    <w:rsid w:val="007E7C1D"/>
    <w:rsid w:val="007F2C26"/>
    <w:rsid w:val="007F2C4E"/>
    <w:rsid w:val="007F3B06"/>
    <w:rsid w:val="007F464C"/>
    <w:rsid w:val="007F6860"/>
    <w:rsid w:val="008155AD"/>
    <w:rsid w:val="00822E92"/>
    <w:rsid w:val="0082361D"/>
    <w:rsid w:val="00831AC6"/>
    <w:rsid w:val="00832834"/>
    <w:rsid w:val="00845A67"/>
    <w:rsid w:val="008463E3"/>
    <w:rsid w:val="0084714D"/>
    <w:rsid w:val="00852F05"/>
    <w:rsid w:val="0085545A"/>
    <w:rsid w:val="00857F84"/>
    <w:rsid w:val="00867326"/>
    <w:rsid w:val="00871B23"/>
    <w:rsid w:val="008733BB"/>
    <w:rsid w:val="00875CC8"/>
    <w:rsid w:val="008875BA"/>
    <w:rsid w:val="00890891"/>
    <w:rsid w:val="008917B2"/>
    <w:rsid w:val="00892B35"/>
    <w:rsid w:val="008A5A2E"/>
    <w:rsid w:val="008B09BB"/>
    <w:rsid w:val="008C20D8"/>
    <w:rsid w:val="008C6BA0"/>
    <w:rsid w:val="008D3113"/>
    <w:rsid w:val="008E5284"/>
    <w:rsid w:val="008E6C3C"/>
    <w:rsid w:val="008E73C1"/>
    <w:rsid w:val="008F0E4F"/>
    <w:rsid w:val="008F7A22"/>
    <w:rsid w:val="0090133B"/>
    <w:rsid w:val="00904737"/>
    <w:rsid w:val="00904C32"/>
    <w:rsid w:val="00917B5D"/>
    <w:rsid w:val="00923564"/>
    <w:rsid w:val="00945065"/>
    <w:rsid w:val="009473B6"/>
    <w:rsid w:val="00954FD4"/>
    <w:rsid w:val="00960A1D"/>
    <w:rsid w:val="0096376F"/>
    <w:rsid w:val="009761E2"/>
    <w:rsid w:val="009838E4"/>
    <w:rsid w:val="0098403F"/>
    <w:rsid w:val="0099113A"/>
    <w:rsid w:val="009A05BE"/>
    <w:rsid w:val="009A1AF4"/>
    <w:rsid w:val="009A3DD5"/>
    <w:rsid w:val="009A3FB4"/>
    <w:rsid w:val="009B36F1"/>
    <w:rsid w:val="009B4A7A"/>
    <w:rsid w:val="009B5A8B"/>
    <w:rsid w:val="009C2136"/>
    <w:rsid w:val="009D0963"/>
    <w:rsid w:val="009D1E74"/>
    <w:rsid w:val="009D33C8"/>
    <w:rsid w:val="009D3521"/>
    <w:rsid w:val="009E1568"/>
    <w:rsid w:val="009E3D44"/>
    <w:rsid w:val="00A12B97"/>
    <w:rsid w:val="00A17B6E"/>
    <w:rsid w:val="00A20765"/>
    <w:rsid w:val="00A20F94"/>
    <w:rsid w:val="00A23BBC"/>
    <w:rsid w:val="00A2570A"/>
    <w:rsid w:val="00A465A6"/>
    <w:rsid w:val="00A62EEC"/>
    <w:rsid w:val="00A64080"/>
    <w:rsid w:val="00A65103"/>
    <w:rsid w:val="00A71EE6"/>
    <w:rsid w:val="00A9457A"/>
    <w:rsid w:val="00A96B5F"/>
    <w:rsid w:val="00AA0246"/>
    <w:rsid w:val="00AA6590"/>
    <w:rsid w:val="00AA7D91"/>
    <w:rsid w:val="00AB1EC6"/>
    <w:rsid w:val="00AB59D7"/>
    <w:rsid w:val="00AC2AD9"/>
    <w:rsid w:val="00B06D13"/>
    <w:rsid w:val="00B15541"/>
    <w:rsid w:val="00B2131D"/>
    <w:rsid w:val="00B22B2A"/>
    <w:rsid w:val="00B24A68"/>
    <w:rsid w:val="00B26D61"/>
    <w:rsid w:val="00B30A0E"/>
    <w:rsid w:val="00B34A7E"/>
    <w:rsid w:val="00B41EFD"/>
    <w:rsid w:val="00B465F4"/>
    <w:rsid w:val="00B51E61"/>
    <w:rsid w:val="00B54987"/>
    <w:rsid w:val="00B560F3"/>
    <w:rsid w:val="00B602F4"/>
    <w:rsid w:val="00B62247"/>
    <w:rsid w:val="00B65D30"/>
    <w:rsid w:val="00B85630"/>
    <w:rsid w:val="00B935EE"/>
    <w:rsid w:val="00BA4975"/>
    <w:rsid w:val="00BC3B1B"/>
    <w:rsid w:val="00BC5D0C"/>
    <w:rsid w:val="00BC7083"/>
    <w:rsid w:val="00BD1053"/>
    <w:rsid w:val="00BD52DA"/>
    <w:rsid w:val="00BD624B"/>
    <w:rsid w:val="00BE097C"/>
    <w:rsid w:val="00BE6A07"/>
    <w:rsid w:val="00BF08DF"/>
    <w:rsid w:val="00BF428B"/>
    <w:rsid w:val="00C03E76"/>
    <w:rsid w:val="00C164A6"/>
    <w:rsid w:val="00C175F6"/>
    <w:rsid w:val="00C27A74"/>
    <w:rsid w:val="00C30431"/>
    <w:rsid w:val="00C321B7"/>
    <w:rsid w:val="00C32745"/>
    <w:rsid w:val="00C415D0"/>
    <w:rsid w:val="00C4228D"/>
    <w:rsid w:val="00C6470A"/>
    <w:rsid w:val="00C67E13"/>
    <w:rsid w:val="00C72BD8"/>
    <w:rsid w:val="00C82124"/>
    <w:rsid w:val="00C94889"/>
    <w:rsid w:val="00CA568B"/>
    <w:rsid w:val="00CA58BF"/>
    <w:rsid w:val="00CB0441"/>
    <w:rsid w:val="00CB0BA5"/>
    <w:rsid w:val="00CB75A7"/>
    <w:rsid w:val="00CB78A9"/>
    <w:rsid w:val="00CD0DC8"/>
    <w:rsid w:val="00CE23A0"/>
    <w:rsid w:val="00CF5D41"/>
    <w:rsid w:val="00CF606C"/>
    <w:rsid w:val="00D00E3D"/>
    <w:rsid w:val="00D10EE5"/>
    <w:rsid w:val="00D36971"/>
    <w:rsid w:val="00D44FA4"/>
    <w:rsid w:val="00D52354"/>
    <w:rsid w:val="00D53CC0"/>
    <w:rsid w:val="00D60AD7"/>
    <w:rsid w:val="00D7037F"/>
    <w:rsid w:val="00D922B8"/>
    <w:rsid w:val="00DA156C"/>
    <w:rsid w:val="00DA26F1"/>
    <w:rsid w:val="00DA3E7D"/>
    <w:rsid w:val="00DA4D65"/>
    <w:rsid w:val="00DA69DB"/>
    <w:rsid w:val="00DB3DF7"/>
    <w:rsid w:val="00DB6639"/>
    <w:rsid w:val="00DD3D46"/>
    <w:rsid w:val="00DE0CB2"/>
    <w:rsid w:val="00DE6AE1"/>
    <w:rsid w:val="00DF40EE"/>
    <w:rsid w:val="00DF44B2"/>
    <w:rsid w:val="00E03754"/>
    <w:rsid w:val="00E06728"/>
    <w:rsid w:val="00E0779A"/>
    <w:rsid w:val="00E11A39"/>
    <w:rsid w:val="00E221EB"/>
    <w:rsid w:val="00E439D8"/>
    <w:rsid w:val="00E46FF0"/>
    <w:rsid w:val="00E65021"/>
    <w:rsid w:val="00E668A9"/>
    <w:rsid w:val="00E74C18"/>
    <w:rsid w:val="00E773FB"/>
    <w:rsid w:val="00E80611"/>
    <w:rsid w:val="00E8526E"/>
    <w:rsid w:val="00EA086C"/>
    <w:rsid w:val="00EB4612"/>
    <w:rsid w:val="00EE3359"/>
    <w:rsid w:val="00EE4B68"/>
    <w:rsid w:val="00F01EC9"/>
    <w:rsid w:val="00F06076"/>
    <w:rsid w:val="00F113DA"/>
    <w:rsid w:val="00F136A7"/>
    <w:rsid w:val="00F16F92"/>
    <w:rsid w:val="00F26B65"/>
    <w:rsid w:val="00F32603"/>
    <w:rsid w:val="00F3616C"/>
    <w:rsid w:val="00F378F9"/>
    <w:rsid w:val="00F41C38"/>
    <w:rsid w:val="00F425DC"/>
    <w:rsid w:val="00F53E4A"/>
    <w:rsid w:val="00F57D20"/>
    <w:rsid w:val="00F61CE0"/>
    <w:rsid w:val="00F714D5"/>
    <w:rsid w:val="00F84C8A"/>
    <w:rsid w:val="00F94708"/>
    <w:rsid w:val="00F97042"/>
    <w:rsid w:val="00FA187A"/>
    <w:rsid w:val="00FA612D"/>
    <w:rsid w:val="00FB53AF"/>
    <w:rsid w:val="00FC11D2"/>
    <w:rsid w:val="00FC4927"/>
    <w:rsid w:val="00FD60CE"/>
    <w:rsid w:val="00FE6C37"/>
    <w:rsid w:val="00FF6CB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9548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rsid w:val="0059548D"/>
    <w:rPr>
      <w:color w:val="0000FF"/>
      <w:u w:val="single"/>
    </w:rPr>
  </w:style>
  <w:style w:type="paragraph" w:customStyle="1" w:styleId="caaieiaie1">
    <w:name w:val="caaieiaie 1"/>
    <w:basedOn w:val="a"/>
    <w:next w:val="a"/>
    <w:rsid w:val="0059548D"/>
    <w:pPr>
      <w:keepNext/>
      <w:widowControl w:val="0"/>
      <w:overflowPunct w:val="0"/>
      <w:autoSpaceDE w:val="0"/>
      <w:autoSpaceDN w:val="0"/>
      <w:adjustRightInd w:val="0"/>
      <w:textAlignment w:val="baseline"/>
    </w:pPr>
    <w:rPr>
      <w:szCs w:val="20"/>
    </w:rPr>
  </w:style>
  <w:style w:type="paragraph" w:styleId="2">
    <w:name w:val="Body Text Indent 2"/>
    <w:basedOn w:val="a"/>
    <w:link w:val="20"/>
    <w:rsid w:val="0059548D"/>
    <w:pPr>
      <w:ind w:left="283"/>
      <w:jc w:val="both"/>
    </w:pPr>
    <w:rPr>
      <w:sz w:val="28"/>
    </w:rPr>
  </w:style>
  <w:style w:type="character" w:customStyle="1" w:styleId="20">
    <w:name w:val="Основной текст с отступом 2 Знак"/>
    <w:basedOn w:val="a0"/>
    <w:link w:val="2"/>
    <w:rsid w:val="0059548D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4">
    <w:name w:val="Normal (Web)"/>
    <w:basedOn w:val="a"/>
    <w:rsid w:val="007B26FB"/>
    <w:pPr>
      <w:spacing w:before="129" w:after="129" w:line="312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hyperlink" Target="mailto:aygumer@mail.ru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1</Pages>
  <Words>228</Words>
  <Characters>1300</Characters>
  <Application>Microsoft Office Word</Application>
  <DocSecurity>0</DocSecurity>
  <Lines>10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Ильшат</cp:lastModifiedBy>
  <cp:revision>6</cp:revision>
  <cp:lastPrinted>2011-02-25T08:22:00Z</cp:lastPrinted>
  <dcterms:created xsi:type="dcterms:W3CDTF">2014-02-28T07:38:00Z</dcterms:created>
  <dcterms:modified xsi:type="dcterms:W3CDTF">2014-02-28T08:45:00Z</dcterms:modified>
</cp:coreProperties>
</file>